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D26A9D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5250F169" w14:textId="77777777" w:rsidR="002140DA" w:rsidRPr="00C22CF4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22CF4">
        <w:rPr>
          <w:rFonts w:ascii="Times New Roman" w:hAnsi="Times New Roman"/>
          <w:sz w:val="32"/>
          <w:szCs w:val="32"/>
          <w:lang w:val="en-US"/>
        </w:rPr>
        <w:t>Name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22CF4">
        <w:rPr>
          <w:rFonts w:ascii="Times New Roman" w:hAnsi="Times New Roman"/>
          <w:sz w:val="32"/>
          <w:szCs w:val="32"/>
          <w:lang w:val="en-US"/>
        </w:rPr>
        <w:t>Student number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064A2409" w14:textId="77777777" w:rsidR="002140DA" w:rsidRPr="00C22CF4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65552D68" w14:textId="77777777" w:rsidR="002140DA" w:rsidRPr="00C22CF4" w:rsidRDefault="002140DA" w:rsidP="002140DA">
      <w:pPr>
        <w:rPr>
          <w:rFonts w:ascii="Times New Roman" w:hAnsi="Times New Roman"/>
        </w:rPr>
      </w:pPr>
    </w:p>
    <w:p w14:paraId="0FBBDB35" w14:textId="77777777" w:rsidR="002140DA" w:rsidRPr="00C22CF4" w:rsidRDefault="002140DA" w:rsidP="002140DA">
      <w:pPr>
        <w:ind w:left="425"/>
        <w:jc w:val="both"/>
        <w:rPr>
          <w:rFonts w:ascii="Times New Roman" w:hAnsi="Times New Roman"/>
          <w:lang w:val="en-US"/>
        </w:rPr>
      </w:pPr>
    </w:p>
    <w:p w14:paraId="34D52D5D" w14:textId="2635ADED" w:rsidR="00681B91" w:rsidRPr="00681B91" w:rsidRDefault="002E64B5" w:rsidP="00681B91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8817FA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713A0998" w14:textId="77777777" w:rsidR="00681B91" w:rsidRPr="00681B91" w:rsidRDefault="00681B91" w:rsidP="00681B91">
      <w:pPr>
        <w:ind w:left="425" w:hanging="425"/>
        <w:jc w:val="both"/>
        <w:rPr>
          <w:rFonts w:ascii="Times New Roman" w:hAnsi="Times New Roman"/>
          <w:snapToGrid/>
          <w:szCs w:val="24"/>
          <w:lang w:val="en-US"/>
        </w:rPr>
      </w:pPr>
    </w:p>
    <w:p w14:paraId="5A8F10FE" w14:textId="2EC9E7D6" w:rsidR="00681B91" w:rsidRPr="00681B91" w:rsidRDefault="006A63AA" w:rsidP="00681B91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b/>
          <w:noProof/>
          <w:snapToGrid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AC8E64F" wp14:editId="00B159AD">
                <wp:simplePos x="0" y="0"/>
                <wp:positionH relativeFrom="column">
                  <wp:posOffset>4778375</wp:posOffset>
                </wp:positionH>
                <wp:positionV relativeFrom="paragraph">
                  <wp:posOffset>-764540</wp:posOffset>
                </wp:positionV>
                <wp:extent cx="1165860" cy="1995805"/>
                <wp:effectExtent l="0" t="0" r="0" b="0"/>
                <wp:wrapSquare wrapText="bothSides"/>
                <wp:docPr id="1" name="Group 3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5860" cy="1995805"/>
                          <a:chOff x="5267" y="4773"/>
                          <a:chExt cx="1836" cy="3143"/>
                        </a:xfrm>
                      </wpg:grpSpPr>
                      <wps:wsp>
                        <wps:cNvPr id="2" name="Text Box 3635"/>
                        <wps:cNvSpPr txBox="1">
                          <a:spLocks noChangeArrowheads="1"/>
                        </wps:cNvSpPr>
                        <wps:spPr bwMode="auto">
                          <a:xfrm>
                            <a:off x="6319" y="5938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27A97E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681B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3636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245" y="5366"/>
                            <a:ext cx="0" cy="4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63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303" y="7615"/>
                            <a:ext cx="0" cy="3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63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88" y="7232"/>
                            <a:ext cx="105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3639"/>
                        <wps:cNvSpPr txBox="1">
                          <a:spLocks noChangeArrowheads="1"/>
                        </wps:cNvSpPr>
                        <wps:spPr bwMode="auto">
                          <a:xfrm>
                            <a:off x="5377" y="7457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7E0B64" w14:textId="77777777" w:rsidR="00681B91" w:rsidRPr="00681B91" w:rsidRDefault="00414B30" w:rsidP="00681B91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3640"/>
                        <wps:cNvSpPr txBox="1">
                          <a:spLocks noChangeArrowheads="1"/>
                        </wps:cNvSpPr>
                        <wps:spPr bwMode="auto">
                          <a:xfrm>
                            <a:off x="5341" y="5431"/>
                            <a:ext cx="443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D9CB8C" w14:textId="77777777" w:rsidR="00681B91" w:rsidRPr="00681B91" w:rsidRDefault="00414B30" w:rsidP="00681B91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641"/>
                        <wps:cNvSpPr txBox="1">
                          <a:spLocks noChangeArrowheads="1"/>
                        </wps:cNvSpPr>
                        <wps:spPr bwMode="auto">
                          <a:xfrm>
                            <a:off x="5267" y="6718"/>
                            <a:ext cx="48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13DA9" w14:textId="77777777" w:rsidR="00681B91" w:rsidRPr="00681B91" w:rsidRDefault="00013616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642"/>
                        <wps:cNvSpPr txBox="1">
                          <a:spLocks noChangeArrowheads="1"/>
                        </wps:cNvSpPr>
                        <wps:spPr bwMode="auto">
                          <a:xfrm>
                            <a:off x="6358" y="7441"/>
                            <a:ext cx="7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5A9A76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681B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,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643"/>
                        <wps:cNvSpPr txBox="1">
                          <a:spLocks noChangeArrowheads="1"/>
                        </wps:cNvSpPr>
                        <wps:spPr bwMode="auto">
                          <a:xfrm>
                            <a:off x="5805" y="4773"/>
                            <a:ext cx="762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A6D894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681B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3644"/>
                        <wps:cNvSpPr>
                          <a:spLocks noChangeArrowheads="1"/>
                        </wps:cNvSpPr>
                        <wps:spPr bwMode="auto">
                          <a:xfrm>
                            <a:off x="5714" y="5567"/>
                            <a:ext cx="137" cy="2226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roup 3645"/>
                        <wpg:cNvGrpSpPr>
                          <a:grpSpLocks/>
                        </wpg:cNvGrpSpPr>
                        <wpg:grpSpPr bwMode="auto">
                          <a:xfrm>
                            <a:off x="5867" y="5960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13" name="Text Box 36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2B45CC" w14:textId="77777777" w:rsidR="00681B91" w:rsidRPr="00681B91" w:rsidRDefault="00414B30" w:rsidP="00681B91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Oval 3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Line 364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202" y="6447"/>
                            <a:ext cx="0" cy="4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64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87" y="6140"/>
                            <a:ext cx="105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3650"/>
                        <wps:cNvSpPr txBox="1">
                          <a:spLocks noChangeArrowheads="1"/>
                        </wps:cNvSpPr>
                        <wps:spPr bwMode="auto">
                          <a:xfrm>
                            <a:off x="6342" y="6944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D71006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681B91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3651"/>
                        <wpg:cNvGrpSpPr>
                          <a:grpSpLocks/>
                        </wpg:cNvGrpSpPr>
                        <wpg:grpSpPr bwMode="auto">
                          <a:xfrm>
                            <a:off x="5897" y="7112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19" name="Text Box 36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E179DC" w14:textId="77777777" w:rsidR="00681B91" w:rsidRPr="00681B91" w:rsidRDefault="00414B30" w:rsidP="00681B91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3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Text Box 3654"/>
                        <wps:cNvSpPr txBox="1">
                          <a:spLocks noChangeArrowheads="1"/>
                        </wps:cNvSpPr>
                        <wps:spPr bwMode="auto">
                          <a:xfrm>
                            <a:off x="5334" y="6515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2F6FAA" w14:textId="77777777" w:rsidR="00681B91" w:rsidRPr="00681B91" w:rsidRDefault="00681B91" w:rsidP="00681B91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681B91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3656"/>
                        <wps:cNvCnPr>
                          <a:cxnSpLocks noChangeShapeType="1"/>
                        </wps:cNvCnPr>
                        <wps:spPr bwMode="auto">
                          <a:xfrm rot="21600000">
                            <a:off x="5789" y="5113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3659"/>
                        <wps:cNvSpPr>
                          <a:spLocks noChangeArrowheads="1"/>
                        </wps:cNvSpPr>
                        <wps:spPr bwMode="auto">
                          <a:xfrm>
                            <a:off x="5465" y="7774"/>
                            <a:ext cx="617" cy="142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3660"/>
                        <wpg:cNvGrpSpPr>
                          <a:grpSpLocks/>
                        </wpg:cNvGrpSpPr>
                        <wpg:grpSpPr bwMode="auto">
                          <a:xfrm rot="-5400000">
                            <a:off x="5624" y="6523"/>
                            <a:ext cx="582" cy="319"/>
                            <a:chOff x="8016" y="5175"/>
                            <a:chExt cx="582" cy="319"/>
                          </a:xfrm>
                        </wpg:grpSpPr>
                        <wps:wsp>
                          <wps:cNvPr id="25" name="AutoShape 3661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230" y="520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3662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016" y="5379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3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71" y="517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3664"/>
                        <wpg:cNvGrpSpPr>
                          <a:grpSpLocks/>
                        </wpg:cNvGrpSpPr>
                        <wpg:grpSpPr bwMode="auto">
                          <a:xfrm rot="16200000">
                            <a:off x="5632" y="5416"/>
                            <a:ext cx="582" cy="319"/>
                            <a:chOff x="8016" y="5175"/>
                            <a:chExt cx="582" cy="319"/>
                          </a:xfrm>
                        </wpg:grpSpPr>
                        <wps:wsp>
                          <wps:cNvPr id="29" name="AutoShape 3665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230" y="5206"/>
                              <a:ext cx="154" cy="13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3666"/>
                          <wps:cNvSpPr>
                            <a:spLocks noChangeArrowheads="1"/>
                          </wps:cNvSpPr>
                          <wps:spPr bwMode="auto">
                            <a:xfrm rot="43200000">
                              <a:off x="8016" y="5379"/>
                              <a:ext cx="582" cy="115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36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271" y="517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Arc 3668"/>
                        <wps:cNvSpPr>
                          <a:spLocks/>
                        </wps:cNvSpPr>
                        <wps:spPr bwMode="auto">
                          <a:xfrm>
                            <a:off x="5630" y="6468"/>
                            <a:ext cx="376" cy="400"/>
                          </a:xfrm>
                          <a:custGeom>
                            <a:avLst/>
                            <a:gdLst>
                              <a:gd name="G0" fmla="+- 18990 0 0"/>
                              <a:gd name="G1" fmla="+- 21600 0 0"/>
                              <a:gd name="G2" fmla="+- 21600 0 0"/>
                              <a:gd name="T0" fmla="*/ 0 w 40590"/>
                              <a:gd name="T1" fmla="*/ 11308 h 43200"/>
                              <a:gd name="T2" fmla="*/ 2622 w 40590"/>
                              <a:gd name="T3" fmla="*/ 35695 h 43200"/>
                              <a:gd name="T4" fmla="*/ 18990 w 4059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590" h="43200" fill="none" extrusionOk="0">
                                <a:moveTo>
                                  <a:pt x="-1" y="11307"/>
                                </a:moveTo>
                                <a:cubicBezTo>
                                  <a:pt x="3775" y="4340"/>
                                  <a:pt x="11064" y="0"/>
                                  <a:pt x="18990" y="0"/>
                                </a:cubicBezTo>
                                <a:cubicBezTo>
                                  <a:pt x="30919" y="0"/>
                                  <a:pt x="40590" y="9670"/>
                                  <a:pt x="40590" y="21600"/>
                                </a:cubicBezTo>
                                <a:cubicBezTo>
                                  <a:pt x="40590" y="33529"/>
                                  <a:pt x="30919" y="43200"/>
                                  <a:pt x="18990" y="43200"/>
                                </a:cubicBezTo>
                                <a:cubicBezTo>
                                  <a:pt x="12701" y="43199"/>
                                  <a:pt x="6725" y="40459"/>
                                  <a:pt x="2622" y="35694"/>
                                </a:cubicBezTo>
                              </a:path>
                              <a:path w="40590" h="43200" stroke="0" extrusionOk="0">
                                <a:moveTo>
                                  <a:pt x="-1" y="11307"/>
                                </a:moveTo>
                                <a:cubicBezTo>
                                  <a:pt x="3775" y="4340"/>
                                  <a:pt x="11064" y="0"/>
                                  <a:pt x="18990" y="0"/>
                                </a:cubicBezTo>
                                <a:cubicBezTo>
                                  <a:pt x="30919" y="0"/>
                                  <a:pt x="40590" y="9670"/>
                                  <a:pt x="40590" y="21600"/>
                                </a:cubicBezTo>
                                <a:cubicBezTo>
                                  <a:pt x="40590" y="33529"/>
                                  <a:pt x="30919" y="43200"/>
                                  <a:pt x="18990" y="43200"/>
                                </a:cubicBezTo>
                                <a:cubicBezTo>
                                  <a:pt x="12701" y="43199"/>
                                  <a:pt x="6725" y="40459"/>
                                  <a:pt x="2622" y="35694"/>
                                </a:cubicBezTo>
                                <a:lnTo>
                                  <a:pt x="1899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C8E64F" id="Group 3669" o:spid="_x0000_s1026" style="position:absolute;left:0;text-align:left;margin-left:376.25pt;margin-top:-60.2pt;width:91.8pt;height:157.15pt;z-index:251663360" coordorigin="5267,4773" coordsize="183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35" o:spid="_x0000_s1027" type="#_x0000_t202" style="position:absolute;left:6319;top:5938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3D27A97E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681B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3636" o:spid="_x0000_s1028" style="position:absolute;rotation:-90;visibility:visible;mso-wrap-style:square" from="6245,5366" to="6245,5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" strokeweight="1pt"/>
                <v:line id="Line 3637" o:spid="_x0000_s1029" style="position:absolute;rotation:-90;visibility:visible;mso-wrap-style:square" from="6303,7615" to="6303,7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" strokeweight="1pt"/>
                <v:line id="Line 3638" o:spid="_x0000_s1030" style="position:absolute;rotation:-90;visibility:visible;mso-wrap-style:square" from="5788,7232" to="6846,7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" strokeweight="1.25pt">
                  <v:stroke startarrow="block" startarrowwidth="narrow" endarrow="block" endarrowwidth="narrow"/>
                </v:line>
                <v:shape id="Text Box 3639" o:spid="_x0000_s1031" type="#_x0000_t202" style="position:absolute;left:5377;top:7457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0F7E0B64" w14:textId="77777777" w:rsidR="00681B91" w:rsidRPr="00681B91" w:rsidRDefault="00414B30" w:rsidP="00681B91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640" o:spid="_x0000_s1032" type="#_x0000_t202" style="position:absolute;left:5341;top:5431;width:443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7CD9CB8C" w14:textId="77777777" w:rsidR="00681B91" w:rsidRPr="00681B91" w:rsidRDefault="00414B30" w:rsidP="00681B91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641" o:spid="_x0000_s1033" type="#_x0000_t202" style="position:absolute;left:5267;top:6718;width:488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49913DA9" w14:textId="77777777" w:rsidR="00681B91" w:rsidRPr="00681B91" w:rsidRDefault="00013616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M</w:t>
                        </w:r>
                      </w:p>
                    </w:txbxContent>
                  </v:textbox>
                </v:shape>
                <v:shape id="Text Box 3642" o:spid="_x0000_s1034" type="#_x0000_t202" style="position:absolute;left:6358;top:7441;width:74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245A9A76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681B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,Z</w:t>
                        </w:r>
                      </w:p>
                    </w:txbxContent>
                  </v:textbox>
                </v:shape>
                <v:shape id="Text Box 3643" o:spid="_x0000_s1035" type="#_x0000_t202" style="position:absolute;left:5805;top:4773;width:762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DA6D894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681B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rect id="Rectangle 3644" o:spid="_x0000_s1036" style="position:absolute;left:5714;top:5567;width:137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" fillcolor="black" strokeweight="1pt">
                  <v:fill r:id="rId7" o:title="" opacity="32896f" o:opacity2="32896f" type="pattern"/>
                </v:rect>
                <v:group id="Group 3645" o:spid="_x0000_s1037" style="position:absolute;left:5867;top:5960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Text Box 3646" o:spid="_x0000_s1038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<v:textbox>
                      <w:txbxContent>
                        <w:p w14:paraId="782B45CC" w14:textId="77777777" w:rsidR="00681B91" w:rsidRPr="00681B91" w:rsidRDefault="00414B30" w:rsidP="00681B91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3647" o:spid="_x0000_s1039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" filled="f" strokeweight="1pt"/>
                </v:group>
                <v:line id="Line 3648" o:spid="_x0000_s1040" style="position:absolute;rotation:-90;visibility:visible;mso-wrap-style:square" from="6202,6447" to="6202,6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" strokeweight="1pt"/>
                <v:line id="Line 3649" o:spid="_x0000_s1041" style="position:absolute;rotation:-90;visibility:visible;mso-wrap-style:square" from="5787,6140" to="6845,6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" strokeweight="1.25pt">
                  <v:stroke startarrow="block" startarrowwidth="narrow" endarrow="block" endarrowwidth="narrow"/>
                </v:line>
                <v:shape id="Text Box 3650" o:spid="_x0000_s1042" type="#_x0000_t202" style="position:absolute;left:6342;top:6944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34D71006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681B91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group id="Group 3651" o:spid="_x0000_s1043" style="position:absolute;left:5897;top:7112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Text Box 3652" o:spid="_x0000_s1044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2DE179DC" w14:textId="77777777" w:rsidR="00681B91" w:rsidRPr="00681B91" w:rsidRDefault="00414B30" w:rsidP="00681B91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653" o:spid="_x0000_s1045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" filled="f" strokeweight="1pt"/>
                </v:group>
                <v:shape id="Text Box 3654" o:spid="_x0000_s1046" type="#_x0000_t202" style="position:absolute;left:5334;top:6515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092F6FAA" w14:textId="77777777" w:rsidR="00681B91" w:rsidRPr="00681B91" w:rsidRDefault="00681B91" w:rsidP="00681B91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681B91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line id="Line 3656" o:spid="_x0000_s1047" style="position:absolute;visibility:visible;mso-wrap-style:square" from="5789,5113" to="5789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v:rect id="Rectangle 3659" o:spid="_x0000_s1048" style="position:absolute;left:5465;top:7774;width:617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S2OwQAAANsAAAAPAAAAZHJzL2Rvd25yZXYueG1sRI9Bi8Iw&#10;FITvC/6H8ARva2oF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E99LY7BAAAA2wAAAA8AAAAA&#10;AAAAAAAAAAAABwIAAGRycy9kb3ducmV2LnhtbFBLBQYAAAAAAwADALcAAAD1AgAAAAA=&#10;" fillcolor="black" stroked="f">
                  <v:fill r:id="rId8" o:title="" type="pattern"/>
                </v:rect>
                <v:group id="Group 3660" o:spid="_x0000_s1049" style="position:absolute;left:5624;top:6523;width:582;height:319;rotation:-90" coordorigin="8016,5175" coordsize="582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3661" o:spid="_x0000_s1050" type="#_x0000_t5" style="position:absolute;left:8230;top:520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59sxgAAANsAAAAPAAAAZHJzL2Rvd25yZXYueG1sRI9Ba8JA&#10;FITvhf6H5RV6KXWjoG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IJefbMYAAADbAAAA&#10;DwAAAAAAAAAAAAAAAAAHAgAAZHJzL2Rvd25yZXYueG1sUEsFBgAAAAADAAMAtwAAAPoCAAAAAA==&#10;" fillcolor="black">
                    <v:fill r:id="rId8" o:title="" type="pattern"/>
                  </v:shape>
                  <v:rect id="Rectangle 3662" o:spid="_x0000_s1051" style="position:absolute;left:8016;top:5379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" fillcolor="black" stroked="f" strokeweight="1.5pt">
                    <v:fill r:id="rId8" o:title="" type="pattern"/>
                  </v:rect>
                  <v:oval id="Oval 3663" o:spid="_x0000_s1052" style="position:absolute;left:8271;top:517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" fillcolor="black"/>
                </v:group>
                <v:group id="Group 3664" o:spid="_x0000_s1053" style="position:absolute;left:5632;top:5416;width:582;height:319;rotation:-90" coordorigin="8016,5175" coordsize="582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">
                  <v:shape id="AutoShape 3665" o:spid="_x0000_s1054" type="#_x0000_t5" style="position:absolute;left:8230;top:5206;width:154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" fillcolor="black">
                    <v:fill r:id="rId8" o:title="" type="pattern"/>
                  </v:shape>
                  <v:rect id="Rectangle 3666" o:spid="_x0000_s1055" style="position:absolute;left:8016;top:5379;width:582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" fillcolor="black" stroked="f" strokeweight="1.5pt">
                    <v:fill r:id="rId8" o:title="" type="pattern"/>
                  </v:rect>
                  <v:oval id="Oval 3667" o:spid="_x0000_s1056" style="position:absolute;left:8271;top:5175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/>
                </v:group>
                <v:shape id="Arc 3668" o:spid="_x0000_s1057" style="position:absolute;left:5630;top:6468;width:376;height:400;visibility:visible;mso-wrap-style:square;v-text-anchor:top" coordsize="4059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" path="m-1,11307nfc3775,4340,11064,,18990,,30919,,40590,9670,40590,21600v,11929,-9671,21600,-21600,21600c12701,43199,6725,40459,2622,35694em-1,11307nsc3775,4340,11064,,18990,,30919,,40590,9670,40590,21600v,11929,-9671,21600,-21600,21600c12701,43199,6725,40459,2622,35694l18990,21600,-1,11307xe" filled="f" strokeweight="1pt">
                  <v:stroke endarrow="block" endarrowwidth="narrow"/>
                  <v:path arrowok="t" o:extrusionok="f" o:connecttype="custom" o:connectlocs="0,105;24,331;176,200" o:connectangles="0,0,0"/>
                </v:shape>
                <w10:wrap type="square"/>
              </v:group>
            </w:pict>
          </mc:Fallback>
        </mc:AlternateContent>
      </w:r>
      <w:r w:rsidR="00681B91" w:rsidRPr="00681B91">
        <w:rPr>
          <w:rFonts w:ascii="Times New Roman" w:hAnsi="Times New Roman"/>
          <w:snapToGrid/>
          <w:szCs w:val="24"/>
          <w:lang w:val="en-US"/>
        </w:rPr>
        <w:t xml:space="preserve">Beam structure of the figure is loaded by 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a point moment </w:t>
      </w:r>
      <w:r w:rsidR="00681B91" w:rsidRPr="00681B91">
        <w:rPr>
          <w:rFonts w:ascii="Times New Roman" w:hAnsi="Times New Roman"/>
          <w:snapToGrid/>
          <w:szCs w:val="24"/>
          <w:lang w:val="en-US"/>
        </w:rPr>
        <w:t>acting on node 2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. </w:t>
      </w:r>
      <w:r w:rsidR="00681B91" w:rsidRPr="00681B91">
        <w:rPr>
          <w:rFonts w:ascii="Times New Roman" w:hAnsi="Times New Roman"/>
          <w:snapToGrid/>
          <w:szCs w:val="24"/>
          <w:lang w:val="en-US"/>
        </w:rPr>
        <w:t xml:space="preserve">Determine 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the rotations </w:t>
      </w:r>
      <w:r w:rsidR="00414B30" w:rsidRPr="00DD4FAE">
        <w:rPr>
          <w:position w:val="-12"/>
        </w:rPr>
        <w:object w:dxaOrig="380" w:dyaOrig="360" w14:anchorId="22A3EF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.25pt" o:ole="">
            <v:imagedata r:id="rId9" o:title=""/>
          </v:shape>
          <o:OLEObject Type="Embed" ProgID="Equation.DSMT4" ShapeID="_x0000_i1025" DrawAspect="Content" ObjectID="_1791700327" r:id="rId10"/>
        </w:object>
      </w:r>
      <w:r w:rsidR="00013616">
        <w:rPr>
          <w:rFonts w:ascii="Times New Roman" w:hAnsi="Times New Roman"/>
          <w:snapToGrid/>
          <w:szCs w:val="24"/>
        </w:rPr>
        <w:t xml:space="preserve"> </w:t>
      </w:r>
      <w:r w:rsidR="00013616" w:rsidRPr="00013616">
        <w:rPr>
          <w:rFonts w:ascii="Times New Roman" w:hAnsi="Times New Roman"/>
          <w:snapToGrid/>
          <w:szCs w:val="24"/>
        </w:rPr>
        <w:t>and</w:t>
      </w:r>
      <w:r w:rsidR="00013616">
        <w:rPr>
          <w:rFonts w:ascii="Times New Roman" w:hAnsi="Times New Roman"/>
          <w:snapToGrid/>
          <w:szCs w:val="24"/>
        </w:rPr>
        <w:t xml:space="preserve"> </w:t>
      </w:r>
      <w:r w:rsidR="00414B30" w:rsidRPr="00DD4FAE">
        <w:rPr>
          <w:position w:val="-12"/>
        </w:rPr>
        <w:object w:dxaOrig="420" w:dyaOrig="360" w14:anchorId="06290F60">
          <v:shape id="_x0000_i1026" type="#_x0000_t75" style="width:20.95pt;height:18.25pt" o:ole="">
            <v:imagedata r:id="rId11" o:title=""/>
          </v:shape>
          <o:OLEObject Type="Embed" ProgID="Equation.DSMT4" ShapeID="_x0000_i1026" DrawAspect="Content" ObjectID="_1791700328" r:id="rId12"/>
        </w:object>
      </w:r>
      <w:r w:rsidR="00013616">
        <w:rPr>
          <w:rFonts w:ascii="Times New Roman" w:hAnsi="Times New Roman"/>
          <w:snapToGrid/>
          <w:szCs w:val="24"/>
        </w:rPr>
        <w:t xml:space="preserve"> by </w:t>
      </w:r>
      <w:r w:rsidR="00681B91" w:rsidRPr="00681B91">
        <w:rPr>
          <w:rFonts w:ascii="Times New Roman" w:hAnsi="Times New Roman"/>
          <w:snapToGrid/>
          <w:color w:val="000000"/>
          <w:szCs w:val="24"/>
          <w:lang w:val="en-US"/>
        </w:rPr>
        <w:t xml:space="preserve">using two beam </w:t>
      </w:r>
      <w:r w:rsidR="00B74EFE">
        <w:rPr>
          <w:rFonts w:ascii="Times New Roman" w:hAnsi="Times New Roman"/>
          <w:snapToGrid/>
          <w:color w:val="000000"/>
          <w:szCs w:val="24"/>
          <w:lang w:val="en-US"/>
        </w:rPr>
        <w:t xml:space="preserve">bending </w:t>
      </w:r>
      <w:r w:rsidR="00681B91" w:rsidRPr="00681B91">
        <w:rPr>
          <w:rFonts w:ascii="Times New Roman" w:hAnsi="Times New Roman"/>
          <w:snapToGrid/>
          <w:color w:val="000000"/>
          <w:szCs w:val="24"/>
          <w:lang w:val="en-US"/>
        </w:rPr>
        <w:t xml:space="preserve">elements. Displacements are confined to the </w:t>
      </w:r>
      <w:r w:rsidR="00681B91" w:rsidRPr="00681B91">
        <w:rPr>
          <w:rFonts w:ascii="Times New Roman" w:hAnsi="Times New Roman"/>
          <w:i/>
          <w:snapToGrid/>
          <w:color w:val="000000"/>
          <w:szCs w:val="24"/>
          <w:lang w:val="en-US"/>
        </w:rPr>
        <w:t>XZ</w:t>
      </w:r>
      <w:r w:rsidR="00681B91" w:rsidRPr="00681B91">
        <w:rPr>
          <w:rFonts w:ascii="Times New Roman" w:hAnsi="Times New Roman"/>
          <w:snapToGrid/>
          <w:color w:val="000000"/>
          <w:szCs w:val="24"/>
          <w:lang w:val="en-US"/>
        </w:rPr>
        <w:t>-plane. The cross-section properties of the beam</w:t>
      </w:r>
      <w:r w:rsidR="00013616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 w:rsidR="00013616" w:rsidRPr="00013616">
        <w:rPr>
          <w:rFonts w:ascii="Times New Roman" w:hAnsi="Times New Roman"/>
          <w:i/>
          <w:snapToGrid/>
          <w:color w:val="000000"/>
          <w:szCs w:val="24"/>
          <w:lang w:val="en-US"/>
        </w:rPr>
        <w:t>A</w:t>
      </w:r>
      <w:r w:rsidR="00013616">
        <w:rPr>
          <w:rFonts w:ascii="Times New Roman" w:hAnsi="Times New Roman"/>
          <w:snapToGrid/>
          <w:color w:val="000000"/>
          <w:szCs w:val="24"/>
          <w:lang w:val="en-US"/>
        </w:rPr>
        <w:t xml:space="preserve">, </w:t>
      </w:r>
      <w:r w:rsidR="00013616" w:rsidRPr="00013616">
        <w:rPr>
          <w:rFonts w:ascii="Times New Roman" w:hAnsi="Times New Roman"/>
          <w:i/>
          <w:snapToGrid/>
          <w:color w:val="000000"/>
          <w:szCs w:val="24"/>
          <w:lang w:val="en-US"/>
        </w:rPr>
        <w:t>I</w:t>
      </w:r>
      <w:r w:rsidR="00013616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 w:rsidR="00681B91" w:rsidRPr="00681B91">
        <w:rPr>
          <w:rFonts w:ascii="Times New Roman" w:hAnsi="Times New Roman"/>
          <w:snapToGrid/>
          <w:szCs w:val="24"/>
          <w:lang w:val="en-US"/>
        </w:rPr>
        <w:t>and Young’s modulus of the material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 </w:t>
      </w:r>
      <w:r w:rsidR="00013616" w:rsidRPr="00013616">
        <w:rPr>
          <w:rFonts w:ascii="Times New Roman" w:hAnsi="Times New Roman"/>
          <w:i/>
          <w:snapToGrid/>
          <w:szCs w:val="24"/>
          <w:lang w:val="en-US"/>
        </w:rPr>
        <w:t>E</w:t>
      </w:r>
      <w:r w:rsidR="00013616">
        <w:rPr>
          <w:rFonts w:ascii="Times New Roman" w:hAnsi="Times New Roman"/>
          <w:snapToGrid/>
          <w:szCs w:val="24"/>
          <w:lang w:val="en-US"/>
        </w:rPr>
        <w:t xml:space="preserve"> </w:t>
      </w:r>
      <w:r w:rsidR="00681B91" w:rsidRPr="00681B91">
        <w:rPr>
          <w:rFonts w:ascii="Times New Roman" w:hAnsi="Times New Roman"/>
          <w:snapToGrid/>
          <w:szCs w:val="24"/>
          <w:lang w:val="en-US"/>
        </w:rPr>
        <w:t>are constants.</w:t>
      </w:r>
    </w:p>
    <w:p w14:paraId="3D8BB505" w14:textId="77777777" w:rsidR="00013616" w:rsidRDefault="00013616" w:rsidP="00FC0DA9">
      <w:pPr>
        <w:jc w:val="both"/>
        <w:rPr>
          <w:rFonts w:ascii="Times New Roman" w:hAnsi="Times New Roman"/>
          <w:b/>
          <w:snapToGrid/>
          <w:color w:val="000000"/>
          <w:szCs w:val="24"/>
        </w:rPr>
      </w:pPr>
    </w:p>
    <w:p w14:paraId="33AC4501" w14:textId="77777777" w:rsidR="00013616" w:rsidRPr="00013616" w:rsidRDefault="00013616" w:rsidP="00425CA3">
      <w:pPr>
        <w:spacing w:line="360" w:lineRule="exact"/>
        <w:jc w:val="both"/>
        <w:rPr>
          <w:rFonts w:ascii="Times New Roman" w:hAnsi="Times New Roman"/>
          <w:i/>
          <w:snapToGrid/>
          <w:color w:val="000000"/>
          <w:szCs w:val="24"/>
          <w:lang w:val="en-US"/>
        </w:rPr>
      </w:pPr>
      <w:r w:rsidRPr="00013616">
        <w:rPr>
          <w:rFonts w:ascii="Times New Roman" w:hAnsi="Times New Roman"/>
          <w:b/>
          <w:snapToGrid/>
          <w:color w:val="000000"/>
          <w:szCs w:val="24"/>
        </w:rPr>
        <w:t>Solution</w:t>
      </w:r>
      <w:r>
        <w:rPr>
          <w:rFonts w:ascii="Times New Roman" w:hAnsi="Times New Roman"/>
          <w:b/>
          <w:snapToGrid/>
          <w:color w:val="000000"/>
          <w:szCs w:val="24"/>
        </w:rPr>
        <w:t xml:space="preserve"> template</w:t>
      </w:r>
    </w:p>
    <w:p w14:paraId="72DFF613" w14:textId="77777777" w:rsidR="00425CA3" w:rsidRDefault="00425CA3" w:rsidP="00425CA3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>
        <w:rPr>
          <w:rFonts w:ascii="Times New Roman" w:hAnsi="Times New Roman"/>
          <w:snapToGrid/>
          <w:szCs w:val="24"/>
        </w:rPr>
        <w:t>Virtual work</w:t>
      </w:r>
      <w:r w:rsidRPr="00EC7784">
        <w:rPr>
          <w:rFonts w:ascii="Times New Roman" w:hAnsi="Times New Roman"/>
          <w:snapToGrid/>
          <w:szCs w:val="24"/>
        </w:rPr>
        <w:t xml:space="preserve"> expression </w:t>
      </w:r>
      <w:r>
        <w:rPr>
          <w:rFonts w:ascii="Times New Roman" w:hAnsi="Times New Roman"/>
          <w:snapToGrid/>
          <w:szCs w:val="24"/>
        </w:rPr>
        <w:t xml:space="preserve">for the displacement analysis </w:t>
      </w:r>
      <w:r w:rsidRPr="00EC7784">
        <w:rPr>
          <w:rFonts w:ascii="Times New Roman" w:hAnsi="Times New Roman"/>
          <w:snapToGrid/>
          <w:szCs w:val="24"/>
        </w:rPr>
        <w:t xml:space="preserve">consists of parts coming from internal and </w:t>
      </w:r>
      <w:r>
        <w:rPr>
          <w:rFonts w:ascii="Times New Roman" w:hAnsi="Times New Roman"/>
          <w:snapToGrid/>
          <w:szCs w:val="24"/>
        </w:rPr>
        <w:t xml:space="preserve">external </w:t>
      </w:r>
      <w:r w:rsidRPr="00EC7784">
        <w:rPr>
          <w:rFonts w:ascii="Times New Roman" w:hAnsi="Times New Roman"/>
          <w:snapToGrid/>
          <w:szCs w:val="24"/>
        </w:rPr>
        <w:t>f</w:t>
      </w:r>
      <w:r w:rsidR="006D65AA">
        <w:rPr>
          <w:rFonts w:ascii="Times New Roman" w:hAnsi="Times New Roman"/>
          <w:snapToGrid/>
          <w:szCs w:val="24"/>
        </w:rPr>
        <w:t xml:space="preserve">orces. </w:t>
      </w:r>
      <w:r>
        <w:rPr>
          <w:rFonts w:ascii="Times New Roman" w:hAnsi="Times New Roman"/>
          <w:snapToGrid/>
          <w:color w:val="000000"/>
          <w:szCs w:val="24"/>
          <w:lang w:val="en-US"/>
        </w:rPr>
        <w:t>For the beam bending mode</w:t>
      </w:r>
      <w:r w:rsidRPr="00EC7784">
        <w:rPr>
          <w:rFonts w:ascii="Times New Roman" w:hAnsi="Times New Roman"/>
          <w:snapToGrid/>
          <w:color w:val="000000"/>
          <w:szCs w:val="24"/>
          <w:lang w:val="en-US"/>
        </w:rPr>
        <w:t xml:space="preserve"> </w:t>
      </w:r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in </w:t>
      </w:r>
      <w:proofErr w:type="spellStart"/>
      <w:r w:rsidRPr="00425CA3">
        <w:rPr>
          <w:rFonts w:ascii="Times New Roman" w:hAnsi="Times New Roman"/>
          <w:i/>
          <w:snapToGrid/>
          <w:color w:val="000000"/>
          <w:szCs w:val="24"/>
          <w:lang w:val="en-US"/>
        </w:rPr>
        <w:t>xz</w:t>
      </w:r>
      <w:proofErr w:type="spellEnd"/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-plane, the </w:t>
      </w:r>
      <w:r w:rsidRPr="00EC7784">
        <w:rPr>
          <w:rFonts w:ascii="Times New Roman" w:hAnsi="Times New Roman"/>
          <w:snapToGrid/>
          <w:color w:val="000000"/>
          <w:szCs w:val="24"/>
          <w:lang w:val="en-US"/>
        </w:rPr>
        <w:t xml:space="preserve">element </w:t>
      </w:r>
      <w:r>
        <w:rPr>
          <w:rFonts w:ascii="Times New Roman" w:hAnsi="Times New Roman"/>
          <w:snapToGrid/>
          <w:color w:val="000000"/>
          <w:szCs w:val="24"/>
          <w:lang w:val="en-US"/>
        </w:rPr>
        <w:t>contribution</w:t>
      </w:r>
      <w:r w:rsidR="00B74EFE">
        <w:rPr>
          <w:rFonts w:ascii="Times New Roman" w:hAnsi="Times New Roman"/>
          <w:snapToGrid/>
          <w:color w:val="000000"/>
          <w:szCs w:val="24"/>
          <w:lang w:val="en-US"/>
        </w:rPr>
        <w:t xml:space="preserve"> is</w:t>
      </w:r>
    </w:p>
    <w:p w14:paraId="14F03862" w14:textId="77777777" w:rsidR="00425CA3" w:rsidRDefault="00425CA3" w:rsidP="00425CA3">
      <w:pPr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5EAFB648" w14:textId="77777777" w:rsidR="00425CA3" w:rsidRPr="00425CA3" w:rsidRDefault="00B74EFE" w:rsidP="00425CA3">
      <w:pPr>
        <w:tabs>
          <w:tab w:val="left" w:pos="2268"/>
        </w:tabs>
        <w:rPr>
          <w:rFonts w:ascii="Times New Roman" w:hAnsi="Times New Roman"/>
          <w:szCs w:val="24"/>
          <w:lang w:val="en-US"/>
        </w:rPr>
      </w:pPr>
      <w:r w:rsidRPr="00425CA3">
        <w:rPr>
          <w:rFonts w:ascii="Times New Roman" w:hAnsi="Times New Roman"/>
          <w:b/>
          <w:bCs/>
          <w:color w:val="000000"/>
          <w:position w:val="-74"/>
          <w:szCs w:val="24"/>
          <w:lang w:val="fi-FI"/>
        </w:rPr>
        <w:object w:dxaOrig="6640" w:dyaOrig="1660" w14:anchorId="703F769E">
          <v:shape id="_x0000_i1027" type="#_x0000_t75" style="width:332.6pt;height:83.3pt" o:ole="">
            <v:imagedata r:id="rId13" o:title=""/>
          </v:shape>
          <o:OLEObject Type="Embed" ProgID="Equation.DSMT4" ShapeID="_x0000_i1027" DrawAspect="Content" ObjectID="_1791700329" r:id="rId14"/>
        </w:object>
      </w:r>
      <w:r>
        <w:rPr>
          <w:rFonts w:ascii="Times New Roman" w:hAnsi="Times New Roman"/>
          <w:szCs w:val="24"/>
          <w:lang w:val="en-US"/>
        </w:rPr>
        <w:t>.</w:t>
      </w:r>
    </w:p>
    <w:p w14:paraId="15F0C838" w14:textId="77777777" w:rsidR="00425CA3" w:rsidRPr="00EC7784" w:rsidRDefault="00425CA3" w:rsidP="00425CA3">
      <w:pPr>
        <w:rPr>
          <w:rFonts w:ascii="Times New Roman" w:hAnsi="Times New Roman"/>
          <w:snapToGrid/>
          <w:szCs w:val="24"/>
        </w:rPr>
      </w:pPr>
    </w:p>
    <w:p w14:paraId="513DBA93" w14:textId="77777777" w:rsidR="00425CA3" w:rsidRDefault="00425CA3" w:rsidP="00425CA3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>
        <w:rPr>
          <w:rFonts w:ascii="Times New Roman" w:hAnsi="Times New Roman"/>
          <w:snapToGrid/>
          <w:szCs w:val="24"/>
          <w:lang w:val="en-US"/>
        </w:rPr>
        <w:t xml:space="preserve">The element contribution of the point force/moment follows from the definition or work and is given by </w:t>
      </w:r>
    </w:p>
    <w:p w14:paraId="482B7603" w14:textId="77777777" w:rsidR="00425CA3" w:rsidRDefault="00425CA3" w:rsidP="00425CA3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465B3E69" w14:textId="77777777" w:rsidR="00425CA3" w:rsidRPr="00CA2DC0" w:rsidRDefault="006D65AA" w:rsidP="00425CA3">
      <w:pPr>
        <w:jc w:val="both"/>
        <w:rPr>
          <w:rFonts w:ascii="Times New Roman" w:hAnsi="Times New Roman"/>
          <w:snapToGrid/>
          <w:szCs w:val="24"/>
          <w:lang w:val="en-US"/>
        </w:rPr>
      </w:pPr>
      <w:r w:rsidRPr="0093004A">
        <w:rPr>
          <w:color w:val="000000"/>
          <w:position w:val="-50"/>
          <w:szCs w:val="24"/>
          <w:lang w:val="en-US"/>
        </w:rPr>
        <w:object w:dxaOrig="3980" w:dyaOrig="1180" w14:anchorId="4DB673B3">
          <v:shape id="_x0000_i1028" type="#_x0000_t75" style="width:199.35pt;height:58.55pt" o:ole="">
            <v:imagedata r:id="rId15" o:title=""/>
          </v:shape>
          <o:OLEObject Type="Embed" ProgID="Equation.DSMT4" ShapeID="_x0000_i1028" DrawAspect="Content" ObjectID="_1791700330" r:id="rId16"/>
        </w:object>
      </w:r>
      <w:r w:rsidR="00425CA3">
        <w:rPr>
          <w:rFonts w:ascii="Times New Roman" w:hAnsi="Times New Roman"/>
          <w:color w:val="000000"/>
          <w:szCs w:val="24"/>
          <w:lang w:val="en-US"/>
        </w:rPr>
        <w:t>.</w:t>
      </w:r>
    </w:p>
    <w:p w14:paraId="35761C82" w14:textId="77777777" w:rsidR="00013616" w:rsidRPr="00013616" w:rsidRDefault="00013616" w:rsidP="00425CA3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0F308351" w14:textId="77777777" w:rsidR="00013616" w:rsidRPr="004223F0" w:rsidRDefault="00013616" w:rsidP="00013616">
      <w:pPr>
        <w:spacing w:line="360" w:lineRule="exact"/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013616">
        <w:rPr>
          <w:rFonts w:ascii="Times New Roman" w:hAnsi="Times New Roman"/>
          <w:snapToGrid/>
          <w:szCs w:val="24"/>
          <w:lang w:val="en-US"/>
        </w:rPr>
        <w:t xml:space="preserve">For beam 1, </w:t>
      </w:r>
      <w:r w:rsidR="006D65AA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>the element contribution simplifies</w:t>
      </w:r>
      <w:r w:rsidR="00FC0DA9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</w:t>
      </w:r>
      <w:r w:rsidR="006D65AA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>to</w:t>
      </w:r>
    </w:p>
    <w:p w14:paraId="532A76F8" w14:textId="77777777" w:rsidR="00414B30" w:rsidRPr="004223F0" w:rsidRDefault="00414B30" w:rsidP="00B725AF">
      <w:pPr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</w:p>
    <w:p w14:paraId="1F22D8F2" w14:textId="77777777" w:rsidR="00013616" w:rsidRPr="00414B30" w:rsidRDefault="00414B30" w:rsidP="00B725AF">
      <w:pPr>
        <w:jc w:val="both"/>
        <w:rPr>
          <w:rFonts w:ascii="Times New Roman" w:hAnsi="Times New Roman"/>
          <w:snapToGrid/>
          <w:color w:val="000000"/>
          <w:szCs w:val="24"/>
        </w:rPr>
      </w:pPr>
      <w:r w:rsidRPr="006535B1">
        <w:rPr>
          <w:rFonts w:ascii="Times New Roman" w:hAnsi="Times New Roman"/>
          <w:b/>
          <w:bCs/>
          <w:snapToGrid/>
          <w:color w:val="000000"/>
          <w:position w:val="-84"/>
          <w:szCs w:val="24"/>
          <w:lang w:val="fi-FI"/>
        </w:rPr>
        <w:object w:dxaOrig="8700" w:dyaOrig="1880" w14:anchorId="6B816DDF">
          <v:shape id="_x0000_i1029" type="#_x0000_t75" style="width:435.75pt;height:94.55pt" o:ole="">
            <v:imagedata r:id="rId17" o:title=""/>
          </v:shape>
          <o:OLEObject Type="Embed" ProgID="Equation.DSMT4" ShapeID="_x0000_i1029" DrawAspect="Content" ObjectID="_1791700331" r:id="rId18"/>
        </w:object>
      </w:r>
      <w:r w:rsidR="00B74EFE">
        <w:rPr>
          <w:rFonts w:ascii="Times New Roman" w:hAnsi="Times New Roman"/>
          <w:bCs/>
          <w:snapToGrid/>
          <w:color w:val="000000"/>
          <w:szCs w:val="24"/>
          <w:lang w:val="en-US"/>
        </w:rPr>
        <w:t>.</w:t>
      </w:r>
    </w:p>
    <w:p w14:paraId="16E96F05" w14:textId="77777777" w:rsidR="00013616" w:rsidRPr="00013616" w:rsidRDefault="00013616" w:rsidP="00B725AF">
      <w:pPr>
        <w:jc w:val="both"/>
        <w:rPr>
          <w:rFonts w:ascii="Times New Roman" w:hAnsi="Times New Roman"/>
          <w:b/>
          <w:snapToGrid/>
          <w:szCs w:val="24"/>
          <w:lang w:val="en-US"/>
        </w:rPr>
      </w:pPr>
    </w:p>
    <w:p w14:paraId="1454C1A6" w14:textId="77777777" w:rsidR="00FC0DA9" w:rsidRPr="00013616" w:rsidRDefault="00FC0DA9" w:rsidP="00FC0DA9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</w:rPr>
      </w:pPr>
      <w:r w:rsidRPr="00013616">
        <w:rPr>
          <w:rFonts w:ascii="Times New Roman" w:hAnsi="Times New Roman"/>
          <w:snapToGrid/>
          <w:szCs w:val="24"/>
          <w:lang w:val="en-US"/>
        </w:rPr>
        <w:t xml:space="preserve">For beam </w:t>
      </w:r>
      <w:r>
        <w:rPr>
          <w:rFonts w:ascii="Times New Roman" w:hAnsi="Times New Roman"/>
          <w:snapToGrid/>
          <w:szCs w:val="24"/>
          <w:lang w:val="en-US"/>
        </w:rPr>
        <w:t>2</w:t>
      </w:r>
      <w:r w:rsidRPr="00013616">
        <w:rPr>
          <w:rFonts w:ascii="Times New Roman" w:hAnsi="Times New Roman"/>
          <w:snapToGrid/>
          <w:szCs w:val="24"/>
          <w:lang w:val="en-US"/>
        </w:rPr>
        <w:t xml:space="preserve">, </w:t>
      </w:r>
      <w:r w:rsidR="00B74EFE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>the element contribution</w:t>
      </w:r>
      <w:r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is given by</w:t>
      </w:r>
      <w:r w:rsidR="00885FB9" w:rsidRPr="004223F0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</w:t>
      </w:r>
    </w:p>
    <w:p w14:paraId="1295C4F0" w14:textId="77777777" w:rsidR="00013616" w:rsidRPr="00013616" w:rsidRDefault="00013616" w:rsidP="00013616">
      <w:pPr>
        <w:rPr>
          <w:rFonts w:ascii="Times New Roman" w:hAnsi="Times New Roman"/>
          <w:snapToGrid/>
          <w:szCs w:val="24"/>
        </w:rPr>
      </w:pPr>
    </w:p>
    <w:p w14:paraId="16B0F78B" w14:textId="77777777" w:rsidR="00013616" w:rsidRDefault="00414B30" w:rsidP="00013616">
      <w:pPr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6535B1">
        <w:rPr>
          <w:rFonts w:ascii="Times New Roman" w:hAnsi="Times New Roman"/>
          <w:b/>
          <w:bCs/>
          <w:snapToGrid/>
          <w:color w:val="000000"/>
          <w:position w:val="-84"/>
          <w:szCs w:val="24"/>
          <w:lang w:val="fi-FI"/>
        </w:rPr>
        <w:object w:dxaOrig="9360" w:dyaOrig="1880" w14:anchorId="5F60E7AA">
          <v:shape id="_x0000_i1030" type="#_x0000_t75" style="width:469.05pt;height:94.55pt" o:ole="">
            <v:imagedata r:id="rId19" o:title=""/>
          </v:shape>
          <o:OLEObject Type="Embed" ProgID="Equation.DSMT4" ShapeID="_x0000_i1030" DrawAspect="Content" ObjectID="_1791700332" r:id="rId20"/>
        </w:object>
      </w:r>
      <w:r w:rsidR="00013616" w:rsidRPr="00013616">
        <w:rPr>
          <w:rFonts w:ascii="Times New Roman" w:hAnsi="Times New Roman"/>
          <w:bCs/>
          <w:snapToGrid/>
          <w:color w:val="000000"/>
          <w:szCs w:val="24"/>
          <w:lang w:val="en-US"/>
        </w:rPr>
        <w:t>.</w:t>
      </w:r>
    </w:p>
    <w:p w14:paraId="1E15467F" w14:textId="77777777" w:rsidR="00FC0DA9" w:rsidRDefault="00FC0DA9" w:rsidP="00013616">
      <w:pPr>
        <w:jc w:val="both"/>
        <w:rPr>
          <w:rFonts w:ascii="Times New Roman" w:hAnsi="Times New Roman"/>
          <w:b/>
          <w:bCs/>
          <w:snapToGrid/>
          <w:color w:val="000000"/>
          <w:szCs w:val="24"/>
          <w:lang w:val="en-US"/>
        </w:rPr>
      </w:pPr>
    </w:p>
    <w:p w14:paraId="313E360D" w14:textId="77777777" w:rsidR="00FC0DA9" w:rsidRPr="00FC0DA9" w:rsidRDefault="00FC0DA9" w:rsidP="008817FA">
      <w:pPr>
        <w:spacing w:line="360" w:lineRule="exact"/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FC0DA9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Virtual work expression of the point </w:t>
      </w:r>
      <w:proofErr w:type="gramStart"/>
      <w:r w:rsidRPr="00FC0DA9">
        <w:rPr>
          <w:rFonts w:ascii="Times New Roman" w:hAnsi="Times New Roman"/>
          <w:bCs/>
          <w:snapToGrid/>
          <w:color w:val="000000"/>
          <w:szCs w:val="24"/>
          <w:lang w:val="en-US"/>
        </w:rPr>
        <w:t>moment</w:t>
      </w:r>
      <w:r w:rsidR="008817FA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</w:t>
      </w:r>
      <w:r w:rsidR="00414B30">
        <w:rPr>
          <w:rFonts w:ascii="Times New Roman" w:hAnsi="Times New Roman"/>
          <w:bCs/>
          <w:snapToGrid/>
          <w:color w:val="000000"/>
          <w:szCs w:val="24"/>
          <w:lang w:val="en-US"/>
        </w:rPr>
        <w:t xml:space="preserve"> (</w:t>
      </w:r>
      <w:proofErr w:type="gramEnd"/>
      <w:r w:rsidR="00414B30">
        <w:rPr>
          <w:rFonts w:ascii="Times New Roman" w:hAnsi="Times New Roman"/>
          <w:bCs/>
          <w:snapToGrid/>
          <w:color w:val="000000"/>
          <w:szCs w:val="24"/>
          <w:lang w:val="en-US"/>
        </w:rPr>
        <w:t>considered as element 3) takes the form</w:t>
      </w:r>
    </w:p>
    <w:p w14:paraId="3AAC683D" w14:textId="77777777" w:rsidR="00FC0DA9" w:rsidRDefault="00FC0DA9" w:rsidP="00BA1F0E">
      <w:pPr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</w:p>
    <w:p w14:paraId="0327CBFF" w14:textId="77777777" w:rsidR="00FC0DA9" w:rsidRPr="00013616" w:rsidRDefault="006535B1" w:rsidP="00BA1F0E">
      <w:pPr>
        <w:jc w:val="both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6535B1">
        <w:rPr>
          <w:color w:val="000000"/>
          <w:position w:val="-10"/>
          <w:szCs w:val="24"/>
          <w:lang w:val="en-US"/>
        </w:rPr>
        <w:object w:dxaOrig="3440" w:dyaOrig="400" w14:anchorId="23A45514">
          <v:shape id="_x0000_i1031" type="#_x0000_t75" style="width:171.95pt;height:19.9pt" o:ole="">
            <v:imagedata r:id="rId21" o:title=""/>
          </v:shape>
          <o:OLEObject Type="Embed" ProgID="Equation.DSMT4" ShapeID="_x0000_i1031" DrawAspect="Content" ObjectID="_1791700333" r:id="rId22"/>
        </w:object>
      </w:r>
      <w:r w:rsidR="008817FA" w:rsidRPr="008817FA">
        <w:rPr>
          <w:rFonts w:ascii="Times New Roman" w:hAnsi="Times New Roman"/>
          <w:color w:val="000000"/>
          <w:szCs w:val="24"/>
          <w:lang w:val="en-US"/>
        </w:rPr>
        <w:t>.</w:t>
      </w:r>
    </w:p>
    <w:p w14:paraId="28C9B554" w14:textId="77777777" w:rsidR="00013616" w:rsidRPr="00013616" w:rsidRDefault="00013616" w:rsidP="00BA1F0E">
      <w:pPr>
        <w:rPr>
          <w:rFonts w:ascii="Times New Roman" w:hAnsi="Times New Roman"/>
          <w:snapToGrid/>
          <w:szCs w:val="24"/>
        </w:rPr>
      </w:pPr>
    </w:p>
    <w:p w14:paraId="5D3E1A21" w14:textId="77777777" w:rsidR="00013616" w:rsidRPr="00013616" w:rsidRDefault="00013616" w:rsidP="00BA1F0E">
      <w:pPr>
        <w:spacing w:line="360" w:lineRule="exact"/>
        <w:jc w:val="both"/>
        <w:rPr>
          <w:rFonts w:ascii="Times New Roman" w:hAnsi="Times New Roman"/>
          <w:snapToGrid/>
          <w:szCs w:val="24"/>
        </w:rPr>
      </w:pPr>
      <w:r w:rsidRPr="00013616">
        <w:rPr>
          <w:rFonts w:ascii="Times New Roman" w:hAnsi="Times New Roman"/>
          <w:snapToGrid/>
          <w:szCs w:val="24"/>
        </w:rPr>
        <w:t>Virtual work expression of structure is sum of the element contributions</w:t>
      </w:r>
      <w:r w:rsidR="00BA0734">
        <w:rPr>
          <w:rFonts w:ascii="Times New Roman" w:hAnsi="Times New Roman"/>
          <w:snapToGrid/>
          <w:szCs w:val="24"/>
        </w:rPr>
        <w:t>. In the standard form</w:t>
      </w:r>
    </w:p>
    <w:p w14:paraId="327D40D3" w14:textId="77777777" w:rsidR="00013616" w:rsidRPr="00013616" w:rsidRDefault="00013616" w:rsidP="00BA1F0E">
      <w:pPr>
        <w:rPr>
          <w:rFonts w:ascii="Times New Roman" w:hAnsi="Times New Roman"/>
          <w:snapToGrid/>
          <w:szCs w:val="24"/>
        </w:rPr>
      </w:pPr>
    </w:p>
    <w:p w14:paraId="0A2CBA85" w14:textId="77777777" w:rsidR="00013616" w:rsidRPr="00013616" w:rsidRDefault="00414B30" w:rsidP="00BA1F0E">
      <w:pPr>
        <w:jc w:val="both"/>
        <w:rPr>
          <w:rFonts w:ascii="Times New Roman" w:hAnsi="Times New Roman"/>
          <w:snapToGrid/>
          <w:szCs w:val="24"/>
        </w:rPr>
      </w:pPr>
      <w:r w:rsidRPr="006535B1">
        <w:rPr>
          <w:rFonts w:ascii="Times New Roman" w:hAnsi="Times New Roman"/>
          <w:snapToGrid/>
          <w:position w:val="-50"/>
          <w:szCs w:val="24"/>
        </w:rPr>
        <w:object w:dxaOrig="8460" w:dyaOrig="1180" w14:anchorId="72609E74">
          <v:shape id="_x0000_i1032" type="#_x0000_t75" style="width:421.8pt;height:58.55pt" o:ole="">
            <v:imagedata r:id="rId23" o:title=""/>
          </v:shape>
          <o:OLEObject Type="Embed" ProgID="Equation.DSMT4" ShapeID="_x0000_i1032" DrawAspect="Content" ObjectID="_1791700334" r:id="rId24"/>
        </w:object>
      </w:r>
      <w:r w:rsidR="00013616" w:rsidRPr="00013616">
        <w:rPr>
          <w:rFonts w:ascii="Times New Roman" w:hAnsi="Times New Roman"/>
          <w:snapToGrid/>
          <w:szCs w:val="24"/>
        </w:rPr>
        <w:t>.</w:t>
      </w:r>
    </w:p>
    <w:p w14:paraId="70FC27F3" w14:textId="77777777" w:rsidR="00013616" w:rsidRPr="00013616" w:rsidRDefault="00013616" w:rsidP="00BA1F0E">
      <w:pPr>
        <w:rPr>
          <w:rFonts w:ascii="Times New Roman" w:hAnsi="Times New Roman"/>
          <w:snapToGrid/>
          <w:szCs w:val="24"/>
        </w:rPr>
      </w:pPr>
    </w:p>
    <w:p w14:paraId="149598DB" w14:textId="77777777" w:rsidR="00013616" w:rsidRPr="00013616" w:rsidRDefault="00013616" w:rsidP="00BA1F0E">
      <w:pPr>
        <w:spacing w:line="360" w:lineRule="exact"/>
        <w:jc w:val="both"/>
        <w:rPr>
          <w:rFonts w:ascii="Times New Roman" w:hAnsi="Times New Roman"/>
          <w:snapToGrid/>
          <w:szCs w:val="24"/>
        </w:rPr>
      </w:pPr>
      <w:r w:rsidRPr="00013616">
        <w:rPr>
          <w:rFonts w:ascii="Times New Roman" w:hAnsi="Times New Roman"/>
          <w:snapToGrid/>
          <w:szCs w:val="24"/>
        </w:rPr>
        <w:t>Principle of virtual work and the fundamental lemma of variation calculus imply that</w:t>
      </w:r>
    </w:p>
    <w:p w14:paraId="4A15BB89" w14:textId="77777777" w:rsidR="00013616" w:rsidRPr="00013616" w:rsidRDefault="00013616" w:rsidP="00013616">
      <w:pPr>
        <w:rPr>
          <w:rFonts w:ascii="Times New Roman" w:hAnsi="Times New Roman"/>
          <w:snapToGrid/>
          <w:szCs w:val="24"/>
        </w:rPr>
      </w:pPr>
    </w:p>
    <w:p w14:paraId="3EC85687" w14:textId="77777777" w:rsidR="00013616" w:rsidRPr="00013616" w:rsidRDefault="00414B30" w:rsidP="00013616">
      <w:pPr>
        <w:jc w:val="both"/>
        <w:rPr>
          <w:rFonts w:ascii="Times New Roman" w:hAnsi="Times New Roman"/>
          <w:snapToGrid/>
          <w:szCs w:val="24"/>
        </w:rPr>
      </w:pPr>
      <w:r w:rsidRPr="006535B1">
        <w:rPr>
          <w:rFonts w:ascii="Times New Roman" w:hAnsi="Times New Roman"/>
          <w:snapToGrid/>
          <w:position w:val="-50"/>
          <w:szCs w:val="24"/>
        </w:rPr>
        <w:object w:dxaOrig="4920" w:dyaOrig="1120" w14:anchorId="7FABBF33">
          <v:shape id="_x0000_i1033" type="#_x0000_t75" style="width:246.1pt;height:55.9pt" o:ole="">
            <v:imagedata r:id="rId25" o:title=""/>
          </v:shape>
          <o:OLEObject Type="Embed" ProgID="Equation.DSMT4" ShapeID="_x0000_i1033" DrawAspect="Content" ObjectID="_1791700335" r:id="rId26"/>
        </w:object>
      </w:r>
      <w:r w:rsidR="00013616" w:rsidRPr="00013616">
        <w:rPr>
          <w:rFonts w:ascii="Times New Roman" w:hAnsi="Times New Roman"/>
          <w:snapToGrid/>
          <w:szCs w:val="24"/>
        </w:rPr>
        <w:t>.</w:t>
      </w:r>
    </w:p>
    <w:p w14:paraId="26AC5821" w14:textId="77777777" w:rsidR="00013616" w:rsidRPr="00013616" w:rsidRDefault="00013616" w:rsidP="00013616">
      <w:pPr>
        <w:rPr>
          <w:rFonts w:ascii="Times New Roman" w:hAnsi="Times New Roman"/>
          <w:snapToGrid/>
          <w:szCs w:val="24"/>
        </w:rPr>
      </w:pPr>
    </w:p>
    <w:p w14:paraId="3CBDB0B9" w14:textId="77777777" w:rsidR="00013616" w:rsidRPr="00013616" w:rsidRDefault="006F51FF" w:rsidP="00B725AF">
      <w:pPr>
        <w:spacing w:line="360" w:lineRule="exact"/>
        <w:jc w:val="both"/>
        <w:rPr>
          <w:rFonts w:ascii="Times New Roman" w:hAnsi="Times New Roman"/>
          <w:snapToGrid/>
          <w:szCs w:val="24"/>
        </w:rPr>
      </w:pPr>
      <w:r>
        <w:rPr>
          <w:rFonts w:ascii="Times New Roman" w:hAnsi="Times New Roman"/>
          <w:snapToGrid/>
          <w:szCs w:val="24"/>
        </w:rPr>
        <w:t>Solution to the linear equation</w:t>
      </w:r>
      <w:r w:rsidR="006D65AA">
        <w:rPr>
          <w:rFonts w:ascii="Times New Roman" w:hAnsi="Times New Roman"/>
          <w:snapToGrid/>
          <w:szCs w:val="24"/>
        </w:rPr>
        <w:t xml:space="preserve"> </w:t>
      </w:r>
      <w:r>
        <w:rPr>
          <w:rFonts w:ascii="Times New Roman" w:hAnsi="Times New Roman"/>
          <w:snapToGrid/>
          <w:szCs w:val="24"/>
        </w:rPr>
        <w:t>system is given by</w:t>
      </w:r>
    </w:p>
    <w:p w14:paraId="54316EAA" w14:textId="77777777" w:rsidR="00013616" w:rsidRPr="00013616" w:rsidRDefault="00013616" w:rsidP="00B725AF">
      <w:pPr>
        <w:rPr>
          <w:rFonts w:ascii="Times New Roman" w:hAnsi="Times New Roman"/>
          <w:snapToGrid/>
          <w:szCs w:val="24"/>
        </w:rPr>
      </w:pPr>
    </w:p>
    <w:p w14:paraId="076F5836" w14:textId="77777777" w:rsidR="00013616" w:rsidRDefault="006535B1" w:rsidP="00B725AF">
      <w:pPr>
        <w:jc w:val="both"/>
        <w:rPr>
          <w:rFonts w:ascii="Times New Roman" w:hAnsi="Times New Roman"/>
          <w:snapToGrid/>
          <w:color w:val="FF0000"/>
          <w:szCs w:val="24"/>
        </w:rPr>
      </w:pPr>
      <w:r w:rsidRPr="006535B1">
        <w:rPr>
          <w:rFonts w:ascii="Times New Roman" w:hAnsi="Times New Roman"/>
          <w:snapToGrid/>
          <w:position w:val="-12"/>
          <w:szCs w:val="24"/>
        </w:rPr>
        <w:object w:dxaOrig="2620" w:dyaOrig="360" w14:anchorId="7AD2F97D">
          <v:shape id="_x0000_i1034" type="#_x0000_t75" style="width:130.55pt;height:18.25pt" o:ole="">
            <v:imagedata r:id="rId27" o:title=""/>
          </v:shape>
          <o:OLEObject Type="Embed" ProgID="Equation.DSMT4" ShapeID="_x0000_i1034" DrawAspect="Content" ObjectID="_1791700336" r:id="rId28"/>
        </w:object>
      </w:r>
      <w:r w:rsidR="006F51FF">
        <w:rPr>
          <w:rFonts w:ascii="Times New Roman" w:hAnsi="Times New Roman"/>
          <w:snapToGrid/>
          <w:szCs w:val="24"/>
        </w:rPr>
        <w:t xml:space="preserve"> </w:t>
      </w:r>
      <w:r w:rsidR="00013616" w:rsidRPr="00013616">
        <w:rPr>
          <w:rFonts w:ascii="Times New Roman" w:hAnsi="Times New Roman"/>
          <w:snapToGrid/>
          <w:szCs w:val="24"/>
        </w:rPr>
        <w:t xml:space="preserve">  </w:t>
      </w:r>
      <w:r w:rsidR="006F51FF">
        <w:rPr>
          <w:rFonts w:ascii="Times New Roman" w:hAnsi="Times New Roman"/>
          <w:snapToGrid/>
          <w:szCs w:val="24"/>
        </w:rPr>
        <w:t xml:space="preserve">and  </w:t>
      </w:r>
      <w:r w:rsidR="00414B30" w:rsidRPr="006535B1">
        <w:rPr>
          <w:rFonts w:ascii="Times New Roman" w:hAnsi="Times New Roman"/>
          <w:snapToGrid/>
          <w:position w:val="-12"/>
          <w:szCs w:val="24"/>
        </w:rPr>
        <w:object w:dxaOrig="2580" w:dyaOrig="360" w14:anchorId="0ABA3B42">
          <v:shape id="_x0000_i1035" type="#_x0000_t75" style="width:128.95pt;height:18.25pt" o:ole="">
            <v:imagedata r:id="rId29" o:title=""/>
          </v:shape>
          <o:OLEObject Type="Embed" ProgID="Equation.DSMT4" ShapeID="_x0000_i1035" DrawAspect="Content" ObjectID="_1791700337" r:id="rId30"/>
        </w:object>
      </w:r>
      <w:r w:rsidR="00083A95">
        <w:rPr>
          <w:rFonts w:ascii="Times New Roman" w:hAnsi="Times New Roman"/>
          <w:snapToGrid/>
          <w:szCs w:val="24"/>
        </w:rPr>
        <w:t xml:space="preserve">. </w:t>
      </w:r>
      <w:r w:rsidR="008817FA">
        <w:rPr>
          <w:rFonts w:ascii="Times New Roman" w:hAnsi="Times New Roman"/>
          <w:snapToGrid/>
          <w:szCs w:val="24"/>
        </w:rPr>
        <w:t xml:space="preserve">     </w:t>
      </w:r>
      <w:r w:rsidR="00083A95">
        <w:rPr>
          <w:rFonts w:ascii="Times New Roman" w:hAnsi="Times New Roman"/>
          <w:snapToGrid/>
          <w:szCs w:val="24"/>
        </w:rPr>
        <w:t xml:space="preserve"> </w:t>
      </w:r>
      <w:r w:rsidR="00013616" w:rsidRPr="00BA0734">
        <w:rPr>
          <w:rFonts w:ascii="Times New Roman" w:hAnsi="Times New Roman"/>
          <w:snapToGrid/>
          <w:color w:val="FF0000"/>
          <w:szCs w:val="24"/>
        </w:rPr>
        <w:sym w:font="Wingdings" w:char="F0E7"/>
      </w:r>
    </w:p>
    <w:p w14:paraId="5597CB09" w14:textId="77777777" w:rsidR="006535B1" w:rsidRDefault="006535B1" w:rsidP="00B725AF">
      <w:pPr>
        <w:jc w:val="both"/>
        <w:rPr>
          <w:rFonts w:ascii="Times New Roman" w:hAnsi="Times New Roman"/>
          <w:snapToGrid/>
          <w:color w:val="FF0000"/>
          <w:szCs w:val="24"/>
        </w:rPr>
      </w:pPr>
    </w:p>
    <w:p w14:paraId="1560E241" w14:textId="77777777" w:rsidR="00B725AF" w:rsidRDefault="00B725AF" w:rsidP="006535B1">
      <w:pPr>
        <w:rPr>
          <w:color w:val="000000"/>
          <w:lang w:val="en-US"/>
        </w:rPr>
      </w:pPr>
    </w:p>
    <w:p w14:paraId="3B54F3AF" w14:textId="658E0BA0" w:rsidR="006535B1" w:rsidRPr="009B7BC3" w:rsidRDefault="006535B1" w:rsidP="006535B1">
      <w:pPr>
        <w:rPr>
          <w:color w:val="000000"/>
          <w:lang w:val="en-US"/>
        </w:rPr>
      </w:pPr>
      <w:r>
        <w:rPr>
          <w:color w:val="000000"/>
          <w:lang w:val="en-US"/>
        </w:rPr>
        <w:t>Use the code of MEC-E1050 to check your solution!</w:t>
      </w:r>
    </w:p>
    <w:p w14:paraId="45154B21" w14:textId="77777777" w:rsidR="006535B1" w:rsidRPr="00013616" w:rsidRDefault="006535B1" w:rsidP="006535B1">
      <w:pPr>
        <w:spacing w:line="360" w:lineRule="auto"/>
        <w:jc w:val="both"/>
        <w:rPr>
          <w:rFonts w:ascii="Times New Roman" w:hAnsi="Times New Roman"/>
          <w:snapToGrid/>
          <w:szCs w:val="24"/>
        </w:rPr>
      </w:pPr>
    </w:p>
    <w:p w14:paraId="5CF00090" w14:textId="77777777" w:rsidR="002140DA" w:rsidRPr="00BA0BBB" w:rsidRDefault="002140DA" w:rsidP="002140DA">
      <w:pPr>
        <w:spacing w:line="360" w:lineRule="exact"/>
        <w:jc w:val="both"/>
        <w:rPr>
          <w:rFonts w:ascii="Times New Roman" w:hAnsi="Times New Roman"/>
          <w:b/>
          <w:snapToGrid/>
          <w:color w:val="FF0000"/>
          <w:szCs w:val="24"/>
        </w:rPr>
      </w:pPr>
    </w:p>
    <w:p w14:paraId="7E526A67" w14:textId="77777777" w:rsidR="005315E9" w:rsidRPr="002140DA" w:rsidRDefault="005315E9" w:rsidP="002140DA"/>
    <w:sectPr w:rsidR="005315E9" w:rsidRPr="002140D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A29C797" w14:textId="77777777" w:rsidR="00F4227B" w:rsidRDefault="00F4227B" w:rsidP="002F63CC">
      <w:r>
        <w:separator/>
      </w:r>
    </w:p>
  </w:endnote>
  <w:endnote w:type="continuationSeparator" w:id="0">
    <w:p w14:paraId="477D2839" w14:textId="77777777" w:rsidR="00F4227B" w:rsidRDefault="00F4227B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117E4C3" w14:textId="77777777" w:rsidR="00F4227B" w:rsidRDefault="00F4227B" w:rsidP="002F63CC">
      <w:r>
        <w:separator/>
      </w:r>
    </w:p>
  </w:footnote>
  <w:footnote w:type="continuationSeparator" w:id="0">
    <w:p w14:paraId="47A97F7C" w14:textId="77777777" w:rsidR="00F4227B" w:rsidRDefault="00F4227B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05392549">
    <w:abstractNumId w:val="1"/>
  </w:num>
  <w:num w:numId="2" w16cid:durableId="466052881">
    <w:abstractNumId w:val="3"/>
  </w:num>
  <w:num w:numId="3" w16cid:durableId="726031417">
    <w:abstractNumId w:val="2"/>
  </w:num>
  <w:num w:numId="4" w16cid:durableId="16031483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3616"/>
    <w:rsid w:val="00017C84"/>
    <w:rsid w:val="00025A3D"/>
    <w:rsid w:val="000370B9"/>
    <w:rsid w:val="00037763"/>
    <w:rsid w:val="00051D06"/>
    <w:rsid w:val="000553B2"/>
    <w:rsid w:val="00064E48"/>
    <w:rsid w:val="00073719"/>
    <w:rsid w:val="00083A95"/>
    <w:rsid w:val="00092D8E"/>
    <w:rsid w:val="00095CE6"/>
    <w:rsid w:val="000A185E"/>
    <w:rsid w:val="000A4719"/>
    <w:rsid w:val="000B0F30"/>
    <w:rsid w:val="000B48E5"/>
    <w:rsid w:val="000B6325"/>
    <w:rsid w:val="000C371E"/>
    <w:rsid w:val="000D5249"/>
    <w:rsid w:val="000D64F2"/>
    <w:rsid w:val="000E17C8"/>
    <w:rsid w:val="000E5709"/>
    <w:rsid w:val="00120402"/>
    <w:rsid w:val="001223A9"/>
    <w:rsid w:val="0013232C"/>
    <w:rsid w:val="00144628"/>
    <w:rsid w:val="0016115B"/>
    <w:rsid w:val="00162B8C"/>
    <w:rsid w:val="001704DA"/>
    <w:rsid w:val="00171CFE"/>
    <w:rsid w:val="00172DEB"/>
    <w:rsid w:val="001951C1"/>
    <w:rsid w:val="001B1F0C"/>
    <w:rsid w:val="001C3432"/>
    <w:rsid w:val="001C52EA"/>
    <w:rsid w:val="001C59EF"/>
    <w:rsid w:val="001E1C02"/>
    <w:rsid w:val="00201670"/>
    <w:rsid w:val="00204233"/>
    <w:rsid w:val="00204DDB"/>
    <w:rsid w:val="00206ACE"/>
    <w:rsid w:val="002107F4"/>
    <w:rsid w:val="00211A44"/>
    <w:rsid w:val="002140DA"/>
    <w:rsid w:val="00222631"/>
    <w:rsid w:val="002309C3"/>
    <w:rsid w:val="002435F9"/>
    <w:rsid w:val="002607A5"/>
    <w:rsid w:val="00262BA8"/>
    <w:rsid w:val="0026570C"/>
    <w:rsid w:val="002760AD"/>
    <w:rsid w:val="002778DC"/>
    <w:rsid w:val="00281A6B"/>
    <w:rsid w:val="002A2D68"/>
    <w:rsid w:val="002A308A"/>
    <w:rsid w:val="002B6E5A"/>
    <w:rsid w:val="002C04CE"/>
    <w:rsid w:val="002D4697"/>
    <w:rsid w:val="002E3154"/>
    <w:rsid w:val="002E64B5"/>
    <w:rsid w:val="002F63CC"/>
    <w:rsid w:val="002F783E"/>
    <w:rsid w:val="00300923"/>
    <w:rsid w:val="0030333F"/>
    <w:rsid w:val="00305EE3"/>
    <w:rsid w:val="00306277"/>
    <w:rsid w:val="003171A1"/>
    <w:rsid w:val="003329F2"/>
    <w:rsid w:val="00340ABA"/>
    <w:rsid w:val="003432FF"/>
    <w:rsid w:val="003571FC"/>
    <w:rsid w:val="0035743F"/>
    <w:rsid w:val="00390C13"/>
    <w:rsid w:val="00394BD7"/>
    <w:rsid w:val="003B23F6"/>
    <w:rsid w:val="003E4235"/>
    <w:rsid w:val="003E514F"/>
    <w:rsid w:val="003E6A05"/>
    <w:rsid w:val="003F2F36"/>
    <w:rsid w:val="00406758"/>
    <w:rsid w:val="00414B30"/>
    <w:rsid w:val="004167DB"/>
    <w:rsid w:val="004223F0"/>
    <w:rsid w:val="00425CA3"/>
    <w:rsid w:val="004267C2"/>
    <w:rsid w:val="00430E30"/>
    <w:rsid w:val="00431FB7"/>
    <w:rsid w:val="004440A9"/>
    <w:rsid w:val="0044634E"/>
    <w:rsid w:val="00465047"/>
    <w:rsid w:val="00471515"/>
    <w:rsid w:val="00472CBD"/>
    <w:rsid w:val="004778A6"/>
    <w:rsid w:val="0048394E"/>
    <w:rsid w:val="00496560"/>
    <w:rsid w:val="004A0232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F179C"/>
    <w:rsid w:val="004F2F74"/>
    <w:rsid w:val="004F347F"/>
    <w:rsid w:val="00511E7E"/>
    <w:rsid w:val="00514E4E"/>
    <w:rsid w:val="00515D94"/>
    <w:rsid w:val="00517703"/>
    <w:rsid w:val="005315E9"/>
    <w:rsid w:val="005344E3"/>
    <w:rsid w:val="00587C91"/>
    <w:rsid w:val="00593306"/>
    <w:rsid w:val="005A13F3"/>
    <w:rsid w:val="005A15E8"/>
    <w:rsid w:val="005A2DBD"/>
    <w:rsid w:val="005B3337"/>
    <w:rsid w:val="005C27F5"/>
    <w:rsid w:val="005C3E62"/>
    <w:rsid w:val="005C41A5"/>
    <w:rsid w:val="005D27BA"/>
    <w:rsid w:val="005D4CCA"/>
    <w:rsid w:val="005E09F5"/>
    <w:rsid w:val="005E4513"/>
    <w:rsid w:val="005E5BC3"/>
    <w:rsid w:val="005E6B85"/>
    <w:rsid w:val="006062FA"/>
    <w:rsid w:val="00611247"/>
    <w:rsid w:val="006226F4"/>
    <w:rsid w:val="00624214"/>
    <w:rsid w:val="00624417"/>
    <w:rsid w:val="00624F5D"/>
    <w:rsid w:val="006334E1"/>
    <w:rsid w:val="00640122"/>
    <w:rsid w:val="00641E38"/>
    <w:rsid w:val="006500F4"/>
    <w:rsid w:val="006535B1"/>
    <w:rsid w:val="00653AFD"/>
    <w:rsid w:val="00657174"/>
    <w:rsid w:val="00674047"/>
    <w:rsid w:val="00681B91"/>
    <w:rsid w:val="00690360"/>
    <w:rsid w:val="00693692"/>
    <w:rsid w:val="00697AA4"/>
    <w:rsid w:val="006A3C9A"/>
    <w:rsid w:val="006A63AA"/>
    <w:rsid w:val="006B7517"/>
    <w:rsid w:val="006C2D09"/>
    <w:rsid w:val="006D32F3"/>
    <w:rsid w:val="006D65AA"/>
    <w:rsid w:val="006E762F"/>
    <w:rsid w:val="006F10E8"/>
    <w:rsid w:val="006F2F9C"/>
    <w:rsid w:val="006F51FF"/>
    <w:rsid w:val="006F7934"/>
    <w:rsid w:val="007132B3"/>
    <w:rsid w:val="00723D2B"/>
    <w:rsid w:val="00726F7E"/>
    <w:rsid w:val="00734BFB"/>
    <w:rsid w:val="007503A3"/>
    <w:rsid w:val="00765142"/>
    <w:rsid w:val="00765C8D"/>
    <w:rsid w:val="007759E8"/>
    <w:rsid w:val="0078186C"/>
    <w:rsid w:val="00784F4C"/>
    <w:rsid w:val="007915BB"/>
    <w:rsid w:val="007A4CF7"/>
    <w:rsid w:val="007A502A"/>
    <w:rsid w:val="007F05CD"/>
    <w:rsid w:val="007F216F"/>
    <w:rsid w:val="00811682"/>
    <w:rsid w:val="00812535"/>
    <w:rsid w:val="008136E5"/>
    <w:rsid w:val="00824B02"/>
    <w:rsid w:val="00830571"/>
    <w:rsid w:val="0083406C"/>
    <w:rsid w:val="008403B8"/>
    <w:rsid w:val="00853D08"/>
    <w:rsid w:val="00876639"/>
    <w:rsid w:val="008810EC"/>
    <w:rsid w:val="008817FA"/>
    <w:rsid w:val="0088567A"/>
    <w:rsid w:val="00885FB9"/>
    <w:rsid w:val="0088632A"/>
    <w:rsid w:val="00887DF9"/>
    <w:rsid w:val="00894E29"/>
    <w:rsid w:val="008960A4"/>
    <w:rsid w:val="008A3461"/>
    <w:rsid w:val="008A694B"/>
    <w:rsid w:val="008D7BC6"/>
    <w:rsid w:val="008E4199"/>
    <w:rsid w:val="008F24CE"/>
    <w:rsid w:val="008F53F8"/>
    <w:rsid w:val="00916642"/>
    <w:rsid w:val="009270C2"/>
    <w:rsid w:val="00931F16"/>
    <w:rsid w:val="00934F3E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B7BE5"/>
    <w:rsid w:val="009C1708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325CF"/>
    <w:rsid w:val="00A5300F"/>
    <w:rsid w:val="00A84A17"/>
    <w:rsid w:val="00A94400"/>
    <w:rsid w:val="00A97E2A"/>
    <w:rsid w:val="00AA1D65"/>
    <w:rsid w:val="00AB11D1"/>
    <w:rsid w:val="00AB3C0F"/>
    <w:rsid w:val="00AC61F4"/>
    <w:rsid w:val="00AD0494"/>
    <w:rsid w:val="00AD092A"/>
    <w:rsid w:val="00AF01D0"/>
    <w:rsid w:val="00AF294E"/>
    <w:rsid w:val="00AF622C"/>
    <w:rsid w:val="00B1540A"/>
    <w:rsid w:val="00B231CE"/>
    <w:rsid w:val="00B24814"/>
    <w:rsid w:val="00B30848"/>
    <w:rsid w:val="00B4130B"/>
    <w:rsid w:val="00B42423"/>
    <w:rsid w:val="00B46EC7"/>
    <w:rsid w:val="00B5145D"/>
    <w:rsid w:val="00B52433"/>
    <w:rsid w:val="00B549DA"/>
    <w:rsid w:val="00B662D1"/>
    <w:rsid w:val="00B725AF"/>
    <w:rsid w:val="00B74EFE"/>
    <w:rsid w:val="00B80EDA"/>
    <w:rsid w:val="00B87C7E"/>
    <w:rsid w:val="00BA0734"/>
    <w:rsid w:val="00BA0BBB"/>
    <w:rsid w:val="00BA1F0E"/>
    <w:rsid w:val="00BB7DA1"/>
    <w:rsid w:val="00BC4DB0"/>
    <w:rsid w:val="00BC6192"/>
    <w:rsid w:val="00BD553C"/>
    <w:rsid w:val="00BD68ED"/>
    <w:rsid w:val="00BD75A1"/>
    <w:rsid w:val="00C11BD3"/>
    <w:rsid w:val="00C127B1"/>
    <w:rsid w:val="00C137EC"/>
    <w:rsid w:val="00C2052D"/>
    <w:rsid w:val="00C22CF4"/>
    <w:rsid w:val="00C27756"/>
    <w:rsid w:val="00C355BB"/>
    <w:rsid w:val="00C4562A"/>
    <w:rsid w:val="00C5078D"/>
    <w:rsid w:val="00C50F14"/>
    <w:rsid w:val="00C5404E"/>
    <w:rsid w:val="00C57DC9"/>
    <w:rsid w:val="00C74894"/>
    <w:rsid w:val="00C74B1A"/>
    <w:rsid w:val="00C86A0E"/>
    <w:rsid w:val="00CB315A"/>
    <w:rsid w:val="00CC35CD"/>
    <w:rsid w:val="00CD7383"/>
    <w:rsid w:val="00CE2C7B"/>
    <w:rsid w:val="00CE6FED"/>
    <w:rsid w:val="00D00CB1"/>
    <w:rsid w:val="00D017C2"/>
    <w:rsid w:val="00D019F0"/>
    <w:rsid w:val="00D1138F"/>
    <w:rsid w:val="00D1544B"/>
    <w:rsid w:val="00D16A8C"/>
    <w:rsid w:val="00D221DA"/>
    <w:rsid w:val="00D22D22"/>
    <w:rsid w:val="00D31115"/>
    <w:rsid w:val="00D36A36"/>
    <w:rsid w:val="00D43DB0"/>
    <w:rsid w:val="00D46324"/>
    <w:rsid w:val="00D5515D"/>
    <w:rsid w:val="00D55C53"/>
    <w:rsid w:val="00D73536"/>
    <w:rsid w:val="00D8167F"/>
    <w:rsid w:val="00D87169"/>
    <w:rsid w:val="00D9020D"/>
    <w:rsid w:val="00D928C6"/>
    <w:rsid w:val="00D93F1C"/>
    <w:rsid w:val="00DA1934"/>
    <w:rsid w:val="00DC2DA9"/>
    <w:rsid w:val="00DE2A6A"/>
    <w:rsid w:val="00DE5C24"/>
    <w:rsid w:val="00DF7182"/>
    <w:rsid w:val="00E10DE1"/>
    <w:rsid w:val="00E11D87"/>
    <w:rsid w:val="00E158EF"/>
    <w:rsid w:val="00E20BD8"/>
    <w:rsid w:val="00E5492A"/>
    <w:rsid w:val="00E64BF0"/>
    <w:rsid w:val="00E75DF2"/>
    <w:rsid w:val="00E8413F"/>
    <w:rsid w:val="00E914FD"/>
    <w:rsid w:val="00E95E35"/>
    <w:rsid w:val="00EB3C7A"/>
    <w:rsid w:val="00EC73D5"/>
    <w:rsid w:val="00EE1C6E"/>
    <w:rsid w:val="00EE6F30"/>
    <w:rsid w:val="00EF64E8"/>
    <w:rsid w:val="00F02B48"/>
    <w:rsid w:val="00F048D7"/>
    <w:rsid w:val="00F04E6A"/>
    <w:rsid w:val="00F11A57"/>
    <w:rsid w:val="00F21D7C"/>
    <w:rsid w:val="00F25A4B"/>
    <w:rsid w:val="00F26784"/>
    <w:rsid w:val="00F414EF"/>
    <w:rsid w:val="00F4227B"/>
    <w:rsid w:val="00F66B8E"/>
    <w:rsid w:val="00F771C8"/>
    <w:rsid w:val="00FA7A5D"/>
    <w:rsid w:val="00FC0DA9"/>
    <w:rsid w:val="00FD40F8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,"/>
  <w:listSeparator w:val=","/>
  <w14:docId w14:val="2D334327"/>
  <w15:chartTrackingRefBased/>
  <w15:docId w15:val="{1A61994A-329A-4632-8CE9-9A18D3BEC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86</Words>
  <Characters>1286</Characters>
  <Application>Microsoft Office Word</Application>
  <DocSecurity>0</DocSecurity>
  <Lines>67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0</cp:revision>
  <cp:lastPrinted>2024-10-29T07:45:00Z</cp:lastPrinted>
  <dcterms:created xsi:type="dcterms:W3CDTF">2020-11-09T06:50:00Z</dcterms:created>
  <dcterms:modified xsi:type="dcterms:W3CDTF">2024-10-29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